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454" w:type="dxa"/>
        <w:tblInd w:w="-142" w:type="dxa"/>
        <w:tblLook w:val="01E0" w:firstRow="1" w:lastRow="1" w:firstColumn="1" w:lastColumn="1" w:noHBand="0" w:noVBand="0"/>
      </w:tblPr>
      <w:tblGrid>
        <w:gridCol w:w="3794"/>
        <w:gridCol w:w="6660"/>
      </w:tblGrid>
      <w:tr w:rsidR="00220EF2" w:rsidRPr="00220EF2" w14:paraId="5DB611AF" w14:textId="77777777" w:rsidTr="00F06065">
        <w:trPr>
          <w:trHeight w:val="1469"/>
        </w:trPr>
        <w:tc>
          <w:tcPr>
            <w:tcW w:w="3794" w:type="dxa"/>
            <w:shd w:val="clear" w:color="auto" w:fill="auto"/>
          </w:tcPr>
          <w:p w14:paraId="3B53F26A" w14:textId="77777777" w:rsidR="00220EF2" w:rsidRPr="00220EF2" w:rsidRDefault="00220EF2" w:rsidP="00F0606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20EF2">
              <w:rPr>
                <w:rFonts w:cs="Times New Roman"/>
                <w:bCs/>
                <w:color w:val="000000" w:themeColor="text1"/>
                <w:sz w:val="26"/>
                <w:szCs w:val="26"/>
              </w:rPr>
              <w:t>ỦY  BAN NHÂN DÂN QUẬN 7</w:t>
            </w:r>
          </w:p>
          <w:p w14:paraId="1E87A3CD" w14:textId="77777777" w:rsidR="00220EF2" w:rsidRPr="00220EF2" w:rsidRDefault="00220EF2" w:rsidP="00F0606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220EF2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CD15253" wp14:editId="754FF545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400050</wp:posOffset>
                      </wp:positionV>
                      <wp:extent cx="1676400" cy="347345"/>
                      <wp:effectExtent l="0" t="0" r="19050" b="1460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6400" cy="3473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E4131D" w14:textId="77777777" w:rsidR="00220EF2" w:rsidRPr="00014A75" w:rsidRDefault="00220EF2" w:rsidP="00220EF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</w:rPr>
                                  </w:pPr>
                                  <w:r w:rsidRPr="00CE71A2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014A75">
                                    <w:rPr>
                                      <w:b/>
                                      <w:color w:val="FF0000"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CD1525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0.6pt;margin-top:31.5pt;width:132pt;height:27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" strokeweight="1.5pt">
                      <v:textbox>
                        <w:txbxContent>
                          <w:p w14:paraId="07E4131D" w14:textId="77777777" w:rsidR="00220EF2" w:rsidRPr="00014A75" w:rsidRDefault="00220EF2" w:rsidP="00220EF2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6"/>
                                <w:szCs w:val="26"/>
                              </w:rPr>
                            </w:pPr>
                            <w:r w:rsidRPr="00CE71A2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014A75">
                              <w:rPr>
                                <w:b/>
                                <w:color w:val="FF0000"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20EF2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17813DF9" wp14:editId="54332E21">
                      <wp:simplePos x="0" y="0"/>
                      <wp:positionH relativeFrom="column">
                        <wp:posOffset>874395</wp:posOffset>
                      </wp:positionH>
                      <wp:positionV relativeFrom="paragraph">
                        <wp:posOffset>245109</wp:posOffset>
                      </wp:positionV>
                      <wp:extent cx="800100" cy="0"/>
                      <wp:effectExtent l="0" t="0" r="0" b="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28E027" id="Straight Connector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8.85pt,19.3pt" to="131.8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"/>
                  </w:pict>
                </mc:Fallback>
              </mc:AlternateContent>
            </w:r>
            <w:r w:rsidRPr="00220EF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TRUNG TÂM GDNN-GDTX </w:t>
            </w:r>
          </w:p>
        </w:tc>
        <w:tc>
          <w:tcPr>
            <w:tcW w:w="6660" w:type="dxa"/>
            <w:shd w:val="clear" w:color="auto" w:fill="auto"/>
          </w:tcPr>
          <w:p w14:paraId="54A3BA66" w14:textId="0ED9B1A8" w:rsidR="00220EF2" w:rsidRPr="00220EF2" w:rsidRDefault="00220EF2" w:rsidP="00F06065">
            <w:pPr>
              <w:spacing w:line="36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bookmarkStart w:id="0" w:name="_Hlk65517640"/>
            <w:r w:rsidRPr="00220EF2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ĐỀ KIỂM TRA GIỮA HỌC KỲ I NĂM HỌC 202</w:t>
            </w:r>
            <w:r w:rsidR="009A6D2E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4</w:t>
            </w:r>
            <w:r w:rsidRPr="00220EF2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-202</w:t>
            </w:r>
            <w:r w:rsidR="009A6D2E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5</w:t>
            </w:r>
          </w:p>
          <w:bookmarkEnd w:id="0"/>
          <w:p w14:paraId="2832CD79" w14:textId="6BCC43A2" w:rsidR="00220EF2" w:rsidRPr="00220EF2" w:rsidRDefault="00220EF2" w:rsidP="00F06065">
            <w:pPr>
              <w:spacing w:line="36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r w:rsidRPr="00220EF2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 xml:space="preserve">Ngày </w:t>
            </w: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2</w:t>
            </w:r>
            <w:r w:rsidR="006A2E2A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2</w:t>
            </w:r>
            <w:r w:rsidRPr="00220EF2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/</w:t>
            </w: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10</w:t>
            </w:r>
            <w:r w:rsidRPr="00220EF2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/2024</w:t>
            </w:r>
          </w:p>
          <w:p w14:paraId="40015C72" w14:textId="1B341DFB" w:rsidR="00220EF2" w:rsidRPr="00220EF2" w:rsidRDefault="00220EF2" w:rsidP="00F06065">
            <w:pPr>
              <w:spacing w:line="36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r w:rsidRPr="00220EF2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Lớp: </w:t>
            </w:r>
            <w:r w:rsidRPr="00220EF2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10 – Giáo dục thường xuyên</w:t>
            </w:r>
          </w:p>
          <w:p w14:paraId="0F4451D1" w14:textId="77777777" w:rsidR="00220EF2" w:rsidRPr="00220EF2" w:rsidRDefault="00220EF2" w:rsidP="00F06065">
            <w:pPr>
              <w:spacing w:line="36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r w:rsidRPr="00220EF2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Môn: Vật lí (Buổi sáng).</w:t>
            </w:r>
          </w:p>
          <w:p w14:paraId="4B036E94" w14:textId="291C1B42" w:rsidR="00220EF2" w:rsidRPr="00220EF2" w:rsidRDefault="00220EF2" w:rsidP="00F0606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</w:pPr>
            <w:r w:rsidRPr="00220EF2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Thời gian làm bài: </w:t>
            </w:r>
            <w:r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>50</w:t>
            </w:r>
            <w:r w:rsidRPr="00220EF2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  phút (không kể thời gian giao đề).</w:t>
            </w:r>
          </w:p>
        </w:tc>
      </w:tr>
    </w:tbl>
    <w:p w14:paraId="03551887" w14:textId="77777777" w:rsidR="004269C1" w:rsidRDefault="00000000">
      <w:r>
        <w:rPr>
          <w:b/>
          <w:bCs/>
        </w:rPr>
        <w:t xml:space="preserve"> Mã Đề: 101.</w:t>
      </w:r>
    </w:p>
    <w:p w14:paraId="729AB20E" w14:textId="77777777" w:rsidR="004269C1" w:rsidRDefault="00000000">
      <w:r>
        <w:rPr>
          <w:b/>
          <w:bCs/>
        </w:rPr>
        <w:t>PHẦN I. Câu trắc nghiệm nhiều phương án lựa chọn. Thí sinh trả lời từ câu 1 đến câu 18. Mỗi câu hỏi thí sinh chỉ chọn một phương án.</w:t>
      </w:r>
    </w:p>
    <w:p w14:paraId="33ADBA13" w14:textId="77777777" w:rsidR="004269C1" w:rsidRDefault="00000000">
      <w:r>
        <w:rPr>
          <w:b/>
          <w:bCs/>
        </w:rPr>
        <w:t>Câu 1.</w:t>
      </w:r>
      <w:r>
        <w:t xml:space="preserve"> Chọn ý </w:t>
      </w:r>
      <w:r>
        <w:rPr>
          <w:b/>
          <w:bCs/>
        </w:rPr>
        <w:t>sai</w:t>
      </w:r>
      <w:r>
        <w:t>? Sai số ngẫu nhiên</w:t>
      </w:r>
    </w:p>
    <w:p w14:paraId="2AC8468B" w14:textId="77777777" w:rsidR="004269C1" w:rsidRDefault="00000000">
      <w:r>
        <w:rPr>
          <w:b/>
          <w:bCs/>
        </w:rPr>
        <w:t xml:space="preserve">     A.</w:t>
      </w:r>
      <w:r>
        <w:t xml:space="preserve"> không có nguyên nhân rõ ràng.</w:t>
      </w:r>
    </w:p>
    <w:p w14:paraId="6046FB97" w14:textId="77777777" w:rsidR="004269C1" w:rsidRDefault="00000000">
      <w:r>
        <w:rPr>
          <w:b/>
          <w:bCs/>
        </w:rPr>
        <w:t xml:space="preserve">     B.</w:t>
      </w:r>
      <w:r>
        <w:t xml:space="preserve"> có thể do khả năng giác quan của con người dẫn đến thao tác đo không chuẩn.</w:t>
      </w:r>
    </w:p>
    <w:p w14:paraId="1E2EB96F" w14:textId="77777777" w:rsidR="004269C1" w:rsidRDefault="00000000">
      <w:r>
        <w:rPr>
          <w:b/>
          <w:bCs/>
        </w:rPr>
        <w:t xml:space="preserve">     C.</w:t>
      </w:r>
      <w:r>
        <w:t xml:space="preserve"> chịu tác động của các yếu tố ngẫu nhiên bên ngoài.</w:t>
      </w:r>
    </w:p>
    <w:p w14:paraId="018C882E" w14:textId="77777777" w:rsidR="004269C1" w:rsidRDefault="00000000">
      <w:r>
        <w:rPr>
          <w:b/>
          <w:bCs/>
        </w:rPr>
        <w:t xml:space="preserve">     D.</w:t>
      </w:r>
      <w:r>
        <w:t xml:space="preserve"> là những sai sót mắc phải khi đo.</w:t>
      </w:r>
    </w:p>
    <w:p w14:paraId="075110AD" w14:textId="77777777" w:rsidR="004269C1" w:rsidRDefault="00000000">
      <w:r>
        <w:rPr>
          <w:b/>
          <w:bCs/>
        </w:rPr>
        <w:t>Câu 2.</w:t>
      </w:r>
      <w:r>
        <w:t xml:space="preserve"> Khi tiến hành thí nghiệm, cần phải</w:t>
      </w:r>
    </w:p>
    <w:p w14:paraId="4BF966A9" w14:textId="77777777" w:rsidR="004269C1" w:rsidRDefault="00000000">
      <w:r>
        <w:rPr>
          <w:b/>
          <w:bCs/>
        </w:rPr>
        <w:t xml:space="preserve">     A.</w:t>
      </w:r>
      <w:r>
        <w:t xml:space="preserve"> Thảo luận nhóm để thống nhất quy tắc riêng của nhóm, có thể bỏ qua quy tắc an toàn của phòng thí nghiệm.</w:t>
      </w:r>
    </w:p>
    <w:p w14:paraId="39E42E02" w14:textId="77777777" w:rsidR="004269C1" w:rsidRDefault="00000000">
      <w:r>
        <w:rPr>
          <w:b/>
          <w:bCs/>
        </w:rPr>
        <w:t xml:space="preserve">     B.</w:t>
      </w:r>
      <w:r>
        <w:t xml:space="preserve"> Tuân theo các quy tắc an toàn của phòng thí nghiệm, hướng dẫn của giáo viên.</w:t>
      </w:r>
    </w:p>
    <w:p w14:paraId="01C5E556" w14:textId="77777777" w:rsidR="004269C1" w:rsidRDefault="00000000">
      <w:r>
        <w:rPr>
          <w:b/>
          <w:bCs/>
        </w:rPr>
        <w:t xml:space="preserve">     C.</w:t>
      </w:r>
      <w:r>
        <w:t xml:space="preserve"> Tiến hành thí nghiệm với thời gian ngắn nhất, không cần tuân thủ các quy tắc của phòng thí nghiệm.</w:t>
      </w:r>
    </w:p>
    <w:p w14:paraId="1FFBC938" w14:textId="77777777" w:rsidR="004269C1" w:rsidRDefault="00000000">
      <w:r>
        <w:rPr>
          <w:b/>
          <w:bCs/>
        </w:rPr>
        <w:t xml:space="preserve">     D.</w:t>
      </w:r>
      <w:r>
        <w:t xml:space="preserve"> Tự đề xuất các quy tắc thí nghiệm để có thể tiến hành thí nghiệm nhanh nhất.</w:t>
      </w:r>
    </w:p>
    <w:p w14:paraId="19632CEF" w14:textId="77777777" w:rsidR="004269C1" w:rsidRDefault="00000000">
      <w:r>
        <w:rPr>
          <w:b/>
          <w:bCs/>
        </w:rPr>
        <w:t>Câu 3.</w:t>
      </w:r>
      <w:r>
        <w:t xml:space="preserve"> Một thuyền đi từ bến A đến bến B cách nhau 6 km rồi lại trở về </w:t>
      </w:r>
      <w:r>
        <w:rPr>
          <w:position w:val="-6"/>
        </w:rPr>
        <w:object w:dxaOrig="300" w:dyaOrig="279" w14:anchorId="4DCC8B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4.5pt" o:ole="">
            <v:imagedata r:id="rId6" o:title=""/>
          </v:shape>
          <o:OLEObject Type="Embed" ProgID="Equation.DSMT4" ShapeID="_x0000_i1025" DrawAspect="Content" ObjectID="_1790111138" r:id="rId7"/>
        </w:object>
      </w:r>
      <w:r>
        <w:t xml:space="preserve"> Biết rằng vận tốc thuyền trong nước yên lặng là 5 km/giờ,vận tốc nước chảy là 1 km/giờ.Vận tốc của thuyền so với bờ khi thuyền đi xuôi dòng là</w:t>
      </w:r>
    </w:p>
    <w:p w14:paraId="0CBF912A" w14:textId="77777777" w:rsidR="004269C1" w:rsidRDefault="0000000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6 km/giờ.</w:t>
      </w:r>
      <w:r>
        <w:tab/>
      </w:r>
      <w:r>
        <w:rPr>
          <w:b/>
          <w:bCs/>
        </w:rPr>
        <w:t xml:space="preserve">     B.</w:t>
      </w:r>
      <w:r>
        <w:t xml:space="preserve"> 4 km/giờ.</w:t>
      </w:r>
      <w:r>
        <w:tab/>
      </w:r>
      <w:r>
        <w:rPr>
          <w:b/>
          <w:bCs/>
        </w:rPr>
        <w:t xml:space="preserve">     C.</w:t>
      </w:r>
      <w:r>
        <w:t xml:space="preserve"> 4 m/s.</w:t>
      </w:r>
      <w:r>
        <w:tab/>
      </w:r>
      <w:r>
        <w:rPr>
          <w:b/>
          <w:bCs/>
        </w:rPr>
        <w:t xml:space="preserve">     D.</w:t>
      </w:r>
      <w:r>
        <w:t xml:space="preserve"> 6 m/s.</w:t>
      </w:r>
    </w:p>
    <w:p w14:paraId="2C309E8C" w14:textId="77777777" w:rsidR="004269C1" w:rsidRDefault="00000000">
      <w:r>
        <w:rPr>
          <w:b/>
          <w:bCs/>
        </w:rPr>
        <w:t>Câu 4.</w:t>
      </w:r>
      <w:r>
        <w:t xml:space="preserve"> Trong các phép đo dưới đây, đâu là phép đo trực tiếp?</w:t>
      </w:r>
    </w:p>
    <w:p w14:paraId="603F33BA" w14:textId="77777777" w:rsidR="004269C1" w:rsidRDefault="00000000">
      <w:r>
        <w:t>(1) Dùng thước đo chiều cao.</w:t>
      </w:r>
    </w:p>
    <w:p w14:paraId="73B062B9" w14:textId="77777777" w:rsidR="004269C1" w:rsidRDefault="00000000">
      <w:r>
        <w:t>(2) Dùng cân đo cân nặng.</w:t>
      </w:r>
    </w:p>
    <w:p w14:paraId="50C85296" w14:textId="77777777" w:rsidR="004269C1" w:rsidRDefault="00000000">
      <w:r>
        <w:t>(3) Dùng cân và ca đong đo khối lượng riêng của nước.</w:t>
      </w:r>
    </w:p>
    <w:p w14:paraId="3015163E" w14:textId="77777777" w:rsidR="004269C1" w:rsidRDefault="00000000">
      <w:r>
        <w:t>(4) Dùng đồng hồ và cột cây số đo tốc độ của người lái xe.</w:t>
      </w:r>
    </w:p>
    <w:p w14:paraId="34030285" w14:textId="77777777" w:rsidR="004269C1" w:rsidRDefault="0000000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(1), (2).</w:t>
      </w:r>
      <w:r>
        <w:tab/>
      </w:r>
      <w:r>
        <w:rPr>
          <w:b/>
          <w:bCs/>
        </w:rPr>
        <w:t xml:space="preserve">     B.</w:t>
      </w:r>
      <w:r>
        <w:t xml:space="preserve"> (2), (3), (4).</w:t>
      </w:r>
      <w:r>
        <w:tab/>
      </w:r>
      <w:r>
        <w:rPr>
          <w:b/>
          <w:bCs/>
        </w:rPr>
        <w:t xml:space="preserve">     C.</w:t>
      </w:r>
      <w:r>
        <w:t xml:space="preserve"> (2), (4).</w:t>
      </w:r>
      <w:r>
        <w:tab/>
      </w:r>
      <w:r>
        <w:rPr>
          <w:b/>
          <w:bCs/>
        </w:rPr>
        <w:t xml:space="preserve">     D.</w:t>
      </w:r>
      <w:r>
        <w:t xml:space="preserve"> (1), (2), (4).</w:t>
      </w:r>
    </w:p>
    <w:p w14:paraId="7284726B" w14:textId="77777777" w:rsidR="004269C1" w:rsidRDefault="00000000">
      <w:r>
        <w:rPr>
          <w:b/>
          <w:bCs/>
        </w:rPr>
        <w:t>Câu 5.</w:t>
      </w:r>
      <w:r>
        <w:t xml:space="preserve"> Để đảm bảo an toàn trong phòng thực hành cần thực hiện nguyên tắc nào dưới đây?</w:t>
      </w:r>
    </w:p>
    <w:p w14:paraId="5E26655C" w14:textId="77777777" w:rsidR="004269C1" w:rsidRDefault="00000000">
      <w:r>
        <w:rPr>
          <w:b/>
          <w:bCs/>
        </w:rPr>
        <w:t xml:space="preserve">     A.</w:t>
      </w:r>
      <w:r>
        <w:t xml:space="preserve"> Làm thí nghiệm theo sự hướng dẫn của bàn bè trong lớp.</w:t>
      </w:r>
    </w:p>
    <w:p w14:paraId="020B693F" w14:textId="77777777" w:rsidR="004269C1" w:rsidRDefault="00000000">
      <w:r>
        <w:rPr>
          <w:b/>
          <w:bCs/>
        </w:rPr>
        <w:t xml:space="preserve">     B.</w:t>
      </w:r>
      <w:r>
        <w:t xml:space="preserve"> Mang đồ ăn vào phòng thực hành.</w:t>
      </w:r>
    </w:p>
    <w:p w14:paraId="0AD13BCE" w14:textId="77777777" w:rsidR="004269C1" w:rsidRDefault="00000000">
      <w:r>
        <w:rPr>
          <w:b/>
          <w:bCs/>
        </w:rPr>
        <w:t xml:space="preserve">     C.</w:t>
      </w:r>
      <w:r>
        <w:t xml:space="preserve"> Có thể nhận biết hóa chất bằng cách ngửi hóa chất.</w:t>
      </w:r>
    </w:p>
    <w:p w14:paraId="17EFFDDF" w14:textId="77777777" w:rsidR="004269C1" w:rsidRDefault="00000000">
      <w:r>
        <w:rPr>
          <w:b/>
          <w:bCs/>
        </w:rPr>
        <w:t xml:space="preserve">     D.</w:t>
      </w:r>
      <w:r>
        <w:t xml:space="preserve"> Đọc kĩ nội quy và thực hiện theo nội quy phòng thực hành.</w:t>
      </w:r>
    </w:p>
    <w:p w14:paraId="6CEB08AD" w14:textId="77777777" w:rsidR="004269C1" w:rsidRDefault="00000000">
      <w:r>
        <w:rPr>
          <w:b/>
          <w:bCs/>
        </w:rPr>
        <w:t>Câu 6.</w:t>
      </w:r>
      <w:r>
        <w:t xml:space="preserve"> Chọn đáp án có từ/cụm từ thích hợp để hoàn thành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9"/>
        <w:gridCol w:w="990"/>
        <w:gridCol w:w="1247"/>
      </w:tblGrid>
      <w:tr w:rsidR="004269C1" w14:paraId="01653A99" w14:textId="77777777">
        <w:tc>
          <w:tcPr>
            <w:tcW w:w="0" w:type="auto"/>
          </w:tcPr>
          <w:p w14:paraId="0FB8BA0B" w14:textId="77777777" w:rsidR="004269C1" w:rsidRDefault="00000000">
            <w:r>
              <w:t xml:space="preserve"> Đơn vị </w:t>
            </w:r>
          </w:p>
        </w:tc>
        <w:tc>
          <w:tcPr>
            <w:tcW w:w="0" w:type="auto"/>
          </w:tcPr>
          <w:p w14:paraId="3CC5E421" w14:textId="77777777" w:rsidR="004269C1" w:rsidRDefault="00000000">
            <w:r>
              <w:t xml:space="preserve"> Kí hiệu </w:t>
            </w:r>
          </w:p>
        </w:tc>
        <w:tc>
          <w:tcPr>
            <w:tcW w:w="0" w:type="auto"/>
          </w:tcPr>
          <w:p w14:paraId="0ECD9F4E" w14:textId="77777777" w:rsidR="004269C1" w:rsidRDefault="00000000">
            <w:r>
              <w:t xml:space="preserve"> Đại lượng </w:t>
            </w:r>
          </w:p>
        </w:tc>
      </w:tr>
      <w:tr w:rsidR="004269C1" w14:paraId="101E040A" w14:textId="77777777">
        <w:tc>
          <w:tcPr>
            <w:tcW w:w="0" w:type="auto"/>
          </w:tcPr>
          <w:p w14:paraId="2385A918" w14:textId="77777777" w:rsidR="004269C1" w:rsidRDefault="00000000">
            <w:r>
              <w:t xml:space="preserve"> kelvin </w:t>
            </w:r>
          </w:p>
        </w:tc>
        <w:tc>
          <w:tcPr>
            <w:tcW w:w="0" w:type="auto"/>
          </w:tcPr>
          <w:p w14:paraId="59B4C952" w14:textId="77777777" w:rsidR="004269C1" w:rsidRDefault="00000000">
            <w:r>
              <w:t xml:space="preserve"> (1) </w:t>
            </w:r>
          </w:p>
        </w:tc>
        <w:tc>
          <w:tcPr>
            <w:tcW w:w="0" w:type="auto"/>
          </w:tcPr>
          <w:p w14:paraId="079C3EB3" w14:textId="77777777" w:rsidR="004269C1" w:rsidRDefault="00000000">
            <w:r>
              <w:t xml:space="preserve"> (2) </w:t>
            </w:r>
          </w:p>
        </w:tc>
      </w:tr>
      <w:tr w:rsidR="004269C1" w14:paraId="5B855A51" w14:textId="77777777">
        <w:tc>
          <w:tcPr>
            <w:tcW w:w="0" w:type="auto"/>
          </w:tcPr>
          <w:p w14:paraId="6A8DB126" w14:textId="77777777" w:rsidR="004269C1" w:rsidRDefault="00000000">
            <w:r>
              <w:t xml:space="preserve"> ampe </w:t>
            </w:r>
          </w:p>
        </w:tc>
        <w:tc>
          <w:tcPr>
            <w:tcW w:w="0" w:type="auto"/>
          </w:tcPr>
          <w:p w14:paraId="58D1DD83" w14:textId="77777777" w:rsidR="004269C1" w:rsidRDefault="00000000">
            <w:r>
              <w:t xml:space="preserve">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t xml:space="preserve"> </w:t>
            </w:r>
          </w:p>
        </w:tc>
        <w:tc>
          <w:tcPr>
            <w:tcW w:w="0" w:type="auto"/>
          </w:tcPr>
          <w:p w14:paraId="062BDB36" w14:textId="77777777" w:rsidR="004269C1" w:rsidRDefault="00000000">
            <w:r>
              <w:t xml:space="preserve"> </w:t>
            </w:r>
            <m:oMath>
              <m:r>
                <w:rPr>
                  <w:rFonts w:ascii="Cambria Math" w:hAnsi="Cambria Math"/>
                </w:rPr>
                <m:t>(3)</m:t>
              </m:r>
            </m:oMath>
            <w:r>
              <w:t xml:space="preserve"> </w:t>
            </w:r>
          </w:p>
        </w:tc>
      </w:tr>
      <w:tr w:rsidR="004269C1" w14:paraId="22550A67" w14:textId="77777777">
        <w:tc>
          <w:tcPr>
            <w:tcW w:w="0" w:type="auto"/>
          </w:tcPr>
          <w:p w14:paraId="25E6BC01" w14:textId="77777777" w:rsidR="004269C1" w:rsidRDefault="00000000">
            <w:r>
              <w:t xml:space="preserve"> candela </w:t>
            </w:r>
          </w:p>
        </w:tc>
        <w:tc>
          <w:tcPr>
            <w:tcW w:w="0" w:type="auto"/>
          </w:tcPr>
          <w:p w14:paraId="1FC73F64" w14:textId="77777777" w:rsidR="004269C1" w:rsidRDefault="00000000">
            <w:r>
              <w:t xml:space="preserve"> </w:t>
            </w:r>
            <m:oMath>
              <m:r>
                <w:rPr>
                  <w:rFonts w:ascii="Cambria Math" w:hAnsi="Cambria Math"/>
                </w:rPr>
                <m:t>cd</m:t>
              </m:r>
            </m:oMath>
            <w:r>
              <w:t xml:space="preserve"> </w:t>
            </w:r>
          </w:p>
        </w:tc>
        <w:tc>
          <w:tcPr>
            <w:tcW w:w="0" w:type="auto"/>
          </w:tcPr>
          <w:p w14:paraId="39D7AEAE" w14:textId="77777777" w:rsidR="004269C1" w:rsidRDefault="00000000">
            <w:r>
              <w:t xml:space="preserve"> (4) </w:t>
            </w:r>
          </w:p>
        </w:tc>
      </w:tr>
    </w:tbl>
    <w:p w14:paraId="337CC5F2" w14:textId="77777777" w:rsidR="004269C1" w:rsidRDefault="00000000">
      <w:r>
        <w:rPr>
          <w:b/>
          <w:bCs/>
        </w:rPr>
        <w:t xml:space="preserve">     A.</w:t>
      </w:r>
      <w:r>
        <w:t xml:space="preserve"> (1) K; (2) Nhiệt độ; (3) Cường độ dòng điện; (4) Lượng chất.</w:t>
      </w:r>
    </w:p>
    <w:p w14:paraId="54C2950D" w14:textId="77777777" w:rsidR="004269C1" w:rsidRDefault="00000000">
      <w:r>
        <w:rPr>
          <w:b/>
          <w:bCs/>
        </w:rPr>
        <w:t xml:space="preserve">     B.</w:t>
      </w:r>
      <w:r>
        <w:t xml:space="preserve"> (1) K; (2) Khối lượng; (3) Cường độ dòng điện; (4) Lượng chất.</w:t>
      </w:r>
    </w:p>
    <w:p w14:paraId="47DD0025" w14:textId="77777777" w:rsidR="004269C1" w:rsidRDefault="00000000">
      <w:r>
        <w:rPr>
          <w:b/>
          <w:bCs/>
        </w:rPr>
        <w:t xml:space="preserve">     C.</w:t>
      </w:r>
      <w:r>
        <w:t xml:space="preserve"> (1) K; (2) Nhiệt độ; (3) Cường độ dòng điện; (4) Cường độ ánh sáng.</w:t>
      </w:r>
    </w:p>
    <w:p w14:paraId="045B5EEA" w14:textId="77777777" w:rsidR="004269C1" w:rsidRDefault="00000000">
      <w:r>
        <w:rPr>
          <w:b/>
          <w:bCs/>
        </w:rPr>
        <w:t xml:space="preserve">     D.</w:t>
      </w:r>
      <w:r>
        <w:t xml:space="preserve"> (1) </w:t>
      </w:r>
      <m:oMath>
        <m:r>
          <w:rPr>
            <w:rFonts w:ascii="Cambria Math" w:hAnsi="Cambria Math"/>
          </w:rPr>
          <m:t>K</m:t>
        </m:r>
      </m:oMath>
      <w:r>
        <w:t>; (2) Khối lượng; (3) Cường độ dòng điện; (4) Cường độ ánh sáng.</w:t>
      </w:r>
    </w:p>
    <w:p w14:paraId="4054F7D2" w14:textId="77777777" w:rsidR="004269C1" w:rsidRDefault="00000000">
      <w:r>
        <w:rPr>
          <w:b/>
          <w:bCs/>
        </w:rPr>
        <w:t>Câu 7.</w:t>
      </w:r>
      <w:r>
        <w:t xml:space="preserve"> Tốc độ là đại lượng đặc trưng cho</w:t>
      </w:r>
    </w:p>
    <w:p w14:paraId="16B411B4" w14:textId="77777777" w:rsidR="004269C1" w:rsidRDefault="00000000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tính chất nhanh hay chậm của chuyển động.</w:t>
      </w:r>
      <w:r>
        <w:tab/>
      </w:r>
      <w:r>
        <w:rPr>
          <w:b/>
          <w:bCs/>
        </w:rPr>
        <w:t xml:space="preserve">     B.</w:t>
      </w:r>
      <w:r>
        <w:t xml:space="preserve"> sự thay đổi hướng của chuyển động.</w:t>
      </w:r>
    </w:p>
    <w:p w14:paraId="1517D4C6" w14:textId="77777777" w:rsidR="004269C1" w:rsidRDefault="00000000">
      <w:pPr>
        <w:tabs>
          <w:tab w:val="left" w:pos="5400"/>
        </w:tabs>
      </w:pPr>
      <w:r>
        <w:rPr>
          <w:b/>
          <w:bCs/>
        </w:rPr>
        <w:lastRenderedPageBreak/>
        <w:t xml:space="preserve">     C.</w:t>
      </w:r>
      <w:r>
        <w:t xml:space="preserve"> sự thay đổi vị trí của vật trong không gian.</w:t>
      </w:r>
      <w:r>
        <w:tab/>
      </w:r>
      <w:r>
        <w:rPr>
          <w:b/>
          <w:bCs/>
        </w:rPr>
        <w:t xml:space="preserve">     D.</w:t>
      </w:r>
      <w:r>
        <w:t xml:space="preserve"> khả năng duy trì chuyển động của vật.</w:t>
      </w:r>
    </w:p>
    <w:p w14:paraId="4E4A741D" w14:textId="77777777" w:rsidR="004269C1" w:rsidRDefault="00000000">
      <w:r>
        <w:rPr>
          <w:b/>
          <w:bCs/>
        </w:rPr>
        <w:t>Câu 8.</w:t>
      </w:r>
      <w:r>
        <w:t xml:space="preserve"> Mục tiêu của vật lí là</w:t>
      </w:r>
    </w:p>
    <w:p w14:paraId="1955619E" w14:textId="77777777" w:rsidR="004269C1" w:rsidRDefault="00000000">
      <w:r>
        <w:rPr>
          <w:b/>
          <w:bCs/>
        </w:rPr>
        <w:t xml:space="preserve">     A.</w:t>
      </w:r>
      <w:r>
        <w:t xml:space="preserve"> Tìm quy luật về sự chuyển động của các hành tinh</w:t>
      </w:r>
    </w:p>
    <w:p w14:paraId="7B8E9F25" w14:textId="77777777" w:rsidR="004269C1" w:rsidRDefault="00000000">
      <w:r>
        <w:rPr>
          <w:b/>
          <w:bCs/>
        </w:rPr>
        <w:t xml:space="preserve">     B.</w:t>
      </w:r>
      <w:r>
        <w:t xml:space="preserve"> Tìm ra cấu tạo của các nguyên tử, phân tử.</w:t>
      </w:r>
    </w:p>
    <w:p w14:paraId="297C49DA" w14:textId="77777777" w:rsidR="004269C1" w:rsidRDefault="00000000">
      <w:r>
        <w:rPr>
          <w:b/>
          <w:bCs/>
        </w:rPr>
        <w:t xml:space="preserve">     C.</w:t>
      </w:r>
      <w:r>
        <w:t xml:space="preserve"> Tìm quy luật chi phối sự vận động của vật chất và năng lượng.</w:t>
      </w:r>
    </w:p>
    <w:p w14:paraId="2029E9F8" w14:textId="77777777" w:rsidR="004269C1" w:rsidRDefault="00000000">
      <w:r>
        <w:rPr>
          <w:b/>
          <w:bCs/>
        </w:rPr>
        <w:t xml:space="preserve">     D.</w:t>
      </w:r>
      <w:r>
        <w:t xml:space="preserve"> Khám phá sự vận động của con người.</w:t>
      </w:r>
    </w:p>
    <w:p w14:paraId="0301844C" w14:textId="77777777" w:rsidR="004269C1" w:rsidRDefault="00000000">
      <w:r>
        <w:rPr>
          <w:b/>
          <w:bCs/>
        </w:rPr>
        <w:t>Câu 9.</w:t>
      </w:r>
      <w:r>
        <w:t xml:space="preserve"> Công thức tổng quát để xác định vận tốc tổng hợp là</w:t>
      </w:r>
    </w:p>
    <w:p w14:paraId="6C3D09BC" w14:textId="77777777" w:rsidR="004269C1" w:rsidRDefault="00000000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</m:oMath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</m:oMath>
      <w:r>
        <w:t>.</w:t>
      </w:r>
    </w:p>
    <w:p w14:paraId="7CAB5EFE" w14:textId="77777777" w:rsidR="004269C1" w:rsidRDefault="00000000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</m:sSub>
          </m:e>
        </m:acc>
        <m:r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3</m:t>
                </m:r>
              </m:sub>
            </m:sSub>
          </m:e>
        </m:acc>
      </m:oMath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</m:sSub>
          </m:e>
        </m:acc>
        <m:r>
          <w:rPr>
            <w:rFonts w:ascii="Cambria Math" w:hAnsi="Cambria Math"/>
          </w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3</m:t>
                </m:r>
              </m:sub>
            </m:sSub>
          </m:e>
        </m:acc>
      </m:oMath>
      <w:r>
        <w:t>.</w:t>
      </w:r>
    </w:p>
    <w:p w14:paraId="55682431" w14:textId="77777777" w:rsidR="004269C1" w:rsidRDefault="00000000">
      <w:r>
        <w:rPr>
          <w:b/>
          <w:bCs/>
        </w:rPr>
        <w:t>Câu 10.</w:t>
      </w:r>
      <w:r>
        <w:t xml:space="preserve"> Hãy chọn câu đúng?</w:t>
      </w:r>
    </w:p>
    <w:p w14:paraId="174157A0" w14:textId="77777777" w:rsidR="004269C1" w:rsidRDefault="00000000">
      <w:r>
        <w:rPr>
          <w:b/>
          <w:bCs/>
        </w:rPr>
        <w:t xml:space="preserve">     A.</w:t>
      </w:r>
      <w:r>
        <w:t xml:space="preserve"> Hệ quy chiếu bao gồm vật làm mốc, mốc thời gian và đồng hồ.</w:t>
      </w:r>
    </w:p>
    <w:p w14:paraId="40CB5736" w14:textId="77777777" w:rsidR="004269C1" w:rsidRDefault="00000000">
      <w:r>
        <w:rPr>
          <w:b/>
          <w:bCs/>
        </w:rPr>
        <w:t xml:space="preserve">     B.</w:t>
      </w:r>
      <w:r>
        <w:t xml:space="preserve"> Hệ quy chiếu bao gồm vật làm mốc, hệ toạ độ, mốc thời gian.</w:t>
      </w:r>
    </w:p>
    <w:p w14:paraId="53DD9466" w14:textId="77777777" w:rsidR="004269C1" w:rsidRDefault="00000000">
      <w:r>
        <w:rPr>
          <w:b/>
          <w:bCs/>
        </w:rPr>
        <w:t xml:space="preserve">     C.</w:t>
      </w:r>
      <w:r>
        <w:t xml:space="preserve"> Hệ quy chiếu bao gồm vật làm mốc, hệ toạ độ, mốc thời gian và đồng hồ.</w:t>
      </w:r>
    </w:p>
    <w:p w14:paraId="7692E877" w14:textId="77777777" w:rsidR="004269C1" w:rsidRDefault="00000000">
      <w:r>
        <w:rPr>
          <w:b/>
          <w:bCs/>
        </w:rPr>
        <w:t xml:space="preserve">     D.</w:t>
      </w:r>
      <w:r>
        <w:t xml:space="preserve"> Hệ quy chiếu bao gồm hệ toạ độ, mốc thời gian và đồng hồ.</w:t>
      </w:r>
    </w:p>
    <w:p w14:paraId="7CED0E25" w14:textId="77777777" w:rsidR="004269C1" w:rsidRDefault="00000000">
      <w:r>
        <w:rPr>
          <w:b/>
          <w:bCs/>
        </w:rPr>
        <w:t>Câu 11.</w:t>
      </w:r>
      <w:r>
        <w:t xml:space="preserve"> Một ô tô đang chạy trên đường,trong các phát biểu sau,phát biểu nào </w:t>
      </w:r>
      <w:r>
        <w:rPr>
          <w:b/>
          <w:bCs/>
        </w:rPr>
        <w:t xml:space="preserve">không </w:t>
      </w:r>
      <w:r>
        <w:t>đúng?</w:t>
      </w:r>
    </w:p>
    <w:p w14:paraId="2D449774" w14:textId="77777777" w:rsidR="004269C1" w:rsidRDefault="00000000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Ôtô chuyển động so với cây bên đường.</w:t>
      </w:r>
      <w:r>
        <w:tab/>
      </w:r>
      <w:r>
        <w:rPr>
          <w:b/>
          <w:bCs/>
        </w:rPr>
        <w:t xml:space="preserve">     B.</w:t>
      </w:r>
      <w:r>
        <w:t xml:space="preserve"> Ôtô đứng yên so với người lái xe.</w:t>
      </w:r>
    </w:p>
    <w:p w14:paraId="3B731A47" w14:textId="77777777" w:rsidR="004269C1" w:rsidRDefault="00000000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Ôtô chuyển động so với người lái xe.</w:t>
      </w:r>
      <w:r>
        <w:tab/>
      </w:r>
      <w:r>
        <w:rPr>
          <w:b/>
          <w:bCs/>
        </w:rPr>
        <w:t xml:space="preserve">     D.</w:t>
      </w:r>
      <w:r>
        <w:t xml:space="preserve"> Ôtô chuyển động so với mặt đường.</w:t>
      </w:r>
    </w:p>
    <w:p w14:paraId="49C3E72A" w14:textId="77777777" w:rsidR="004269C1" w:rsidRDefault="00000000">
      <w:r>
        <w:rPr>
          <w:b/>
          <w:bCs/>
        </w:rPr>
        <w:t>Câu 12.</w:t>
      </w:r>
      <w:r>
        <w:t xml:space="preserve"> Chọn phương án đúng.</w:t>
      </w:r>
    </w:p>
    <w:p w14:paraId="7B881A22" w14:textId="77777777" w:rsidR="004269C1" w:rsidRDefault="00000000">
      <w:r>
        <w:rPr>
          <w:b/>
          <w:bCs/>
        </w:rPr>
        <w:t xml:space="preserve">     A.</w:t>
      </w:r>
      <w:r>
        <w:t xml:space="preserve"> Quỹ đạo của chuyển động có tính tương đối, vận tốc của chuyển động không có tính tương đối.</w:t>
      </w:r>
    </w:p>
    <w:p w14:paraId="2F5F8F6D" w14:textId="77777777" w:rsidR="004269C1" w:rsidRDefault="00000000">
      <w:r>
        <w:rPr>
          <w:b/>
          <w:bCs/>
        </w:rPr>
        <w:t xml:space="preserve">     B.</w:t>
      </w:r>
      <w:r>
        <w:t xml:space="preserve"> Quỹ đạo trong các hệ quy chiếu khác nhau là khác nhau.</w:t>
      </w:r>
    </w:p>
    <w:p w14:paraId="000E12DB" w14:textId="77777777" w:rsidR="004269C1" w:rsidRDefault="00000000">
      <w:r>
        <w:rPr>
          <w:b/>
          <w:bCs/>
        </w:rPr>
        <w:t xml:space="preserve">     C.</w:t>
      </w:r>
      <w:r>
        <w:t xml:space="preserve"> Quỹ đạo và vận tốc của chuyển động không có tính tương đối.</w:t>
      </w:r>
    </w:p>
    <w:p w14:paraId="36F60F43" w14:textId="77777777" w:rsidR="004269C1" w:rsidRDefault="00000000">
      <w:r>
        <w:rPr>
          <w:b/>
          <w:bCs/>
        </w:rPr>
        <w:t xml:space="preserve">     D.</w:t>
      </w:r>
      <w:r>
        <w:t xml:space="preserve"> Vận tốc trong các hệ quy chiếu khác nhau là giống nhau.</w:t>
      </w:r>
    </w:p>
    <w:p w14:paraId="18B43D8F" w14:textId="77777777" w:rsidR="004269C1" w:rsidRDefault="00000000">
      <w:r>
        <w:rPr>
          <w:b/>
          <w:bCs/>
        </w:rPr>
        <w:t>Câu 13.</w:t>
      </w:r>
      <w:r>
        <w:t xml:space="preserve"> Biển báo sau mang ý nghĩa gì: </w:t>
      </w:r>
      <w:r>
        <w:rPr>
          <w:noProof/>
          <w:position w:val="-22"/>
        </w:rPr>
        <w:drawing>
          <wp:inline distT="0" distB="0" distL="0" distR="0" wp14:anchorId="3B070EBC" wp14:editId="364E8A0B">
            <wp:extent cx="424187" cy="359481"/>
            <wp:effectExtent l="0" t="0" r="0" b="0"/>
            <wp:docPr id="10004" name="Picture 100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" name="Picture 1000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87" cy="3594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AA4B40" w14:textId="77777777" w:rsidR="004269C1" w:rsidRDefault="0000000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Chất gây ô nhiễm</w:t>
      </w:r>
      <w:r>
        <w:tab/>
      </w:r>
      <w:r>
        <w:rPr>
          <w:b/>
          <w:bCs/>
        </w:rPr>
        <w:t xml:space="preserve">     B.</w:t>
      </w:r>
      <w:r>
        <w:t xml:space="preserve"> Chất phóng xạ</w:t>
      </w:r>
      <w:r>
        <w:tab/>
      </w:r>
      <w:r>
        <w:rPr>
          <w:b/>
          <w:bCs/>
        </w:rPr>
        <w:t xml:space="preserve">     C.</w:t>
      </w:r>
      <w:r>
        <w:t xml:space="preserve"> Chất độc sức khỏe</w:t>
      </w:r>
      <w:r>
        <w:tab/>
      </w:r>
      <w:r>
        <w:rPr>
          <w:b/>
          <w:bCs/>
        </w:rPr>
        <w:t xml:space="preserve">     D.</w:t>
      </w:r>
      <w:r>
        <w:t xml:space="preserve"> Chất ăn mòn</w:t>
      </w:r>
    </w:p>
    <w:p w14:paraId="0115A7DA" w14:textId="77777777" w:rsidR="004269C1" w:rsidRDefault="00000000">
      <w:r>
        <w:rPr>
          <w:b/>
          <w:bCs/>
        </w:rPr>
        <w:t>Câu 14.</w:t>
      </w:r>
      <w:r>
        <w:t xml:space="preserve"> Ứng dụng vật lí “Vận dụng kiến thức sự nở vì nhiệt của các chất để chế tạo nhiệt kế rượu; nhiệt kế thủy ngân.” liên quan đến lĩnh vực nghề nghiệp nào trong cuộc sống?</w:t>
      </w:r>
    </w:p>
    <w:p w14:paraId="36D50241" w14:textId="77777777" w:rsidR="004269C1" w:rsidRDefault="00000000">
      <w:r>
        <w:rPr>
          <w:b/>
          <w:bCs/>
        </w:rPr>
        <w:t xml:space="preserve">     A.</w:t>
      </w:r>
      <w:r>
        <w:t xml:space="preserve"> Công nghiệp, Y tế - Sức khỏe, Nghiên cứu khoa học</w:t>
      </w:r>
    </w:p>
    <w:p w14:paraId="24C449F6" w14:textId="77777777" w:rsidR="004269C1" w:rsidRDefault="00000000">
      <w:r>
        <w:rPr>
          <w:b/>
          <w:bCs/>
        </w:rPr>
        <w:t xml:space="preserve">     B.</w:t>
      </w:r>
      <w:r>
        <w:t xml:space="preserve"> Gia dụng</w:t>
      </w:r>
    </w:p>
    <w:p w14:paraId="19563936" w14:textId="77777777" w:rsidR="004269C1" w:rsidRDefault="00000000">
      <w:r>
        <w:rPr>
          <w:b/>
          <w:bCs/>
        </w:rPr>
        <w:t xml:space="preserve">     C.</w:t>
      </w:r>
      <w:r>
        <w:t xml:space="preserve"> Y tế - Sức khỏe</w:t>
      </w:r>
    </w:p>
    <w:p w14:paraId="1BDD941A" w14:textId="77777777" w:rsidR="004269C1" w:rsidRDefault="00000000">
      <w:r>
        <w:rPr>
          <w:b/>
          <w:bCs/>
        </w:rPr>
        <w:t xml:space="preserve">     D.</w:t>
      </w:r>
      <w:r>
        <w:t xml:space="preserve"> Y tế - Sức khỏe, Nghiên cứu khoa học.</w:t>
      </w:r>
    </w:p>
    <w:p w14:paraId="1E8767DD" w14:textId="77777777" w:rsidR="004269C1" w:rsidRDefault="00000000">
      <w:r>
        <w:rPr>
          <w:b/>
          <w:bCs/>
        </w:rPr>
        <w:t>Câu 15.</w:t>
      </w:r>
      <w:r>
        <w:t xml:space="preserve"> Một vật chuyển động thẳng đều trong 6 h đi được 180 km, khi đó tốc độ của vật là</w:t>
      </w:r>
    </w:p>
    <w:p w14:paraId="4BA84886" w14:textId="77777777" w:rsidR="004269C1" w:rsidRDefault="0000000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900 km/h.</w:t>
      </w:r>
      <w:r>
        <w:tab/>
      </w:r>
      <w:r>
        <w:rPr>
          <w:b/>
          <w:bCs/>
        </w:rPr>
        <w:t xml:space="preserve">     B.</w:t>
      </w:r>
      <w:r>
        <w:t xml:space="preserve"> 900 m/s.</w:t>
      </w:r>
      <w:r>
        <w:tab/>
      </w:r>
      <w:r>
        <w:rPr>
          <w:b/>
          <w:bCs/>
        </w:rPr>
        <w:t xml:space="preserve">     C.</w:t>
      </w:r>
      <w:r>
        <w:t xml:space="preserve"> 30 km/h.</w:t>
      </w:r>
      <w:r>
        <w:tab/>
      </w:r>
      <w:r>
        <w:rPr>
          <w:b/>
          <w:bCs/>
        </w:rPr>
        <w:t xml:space="preserve">     D.</w:t>
      </w:r>
      <w:r>
        <w:t xml:space="preserve"> 30 m/s.</w:t>
      </w:r>
    </w:p>
    <w:p w14:paraId="11F32236" w14:textId="77777777" w:rsidR="004269C1" w:rsidRDefault="00000000">
      <w:r>
        <w:rPr>
          <w:b/>
          <w:bCs/>
        </w:rPr>
        <w:t>Câu 16.</w:t>
      </w:r>
      <w:r>
        <w:t xml:space="preserve"> Đối tượng nghiên cứu của Vật lí là gì?</w:t>
      </w:r>
    </w:p>
    <w:p w14:paraId="377429D0" w14:textId="77777777" w:rsidR="004269C1" w:rsidRDefault="00000000">
      <w:r>
        <w:rPr>
          <w:b/>
          <w:bCs/>
        </w:rPr>
        <w:t xml:space="preserve">     A.</w:t>
      </w:r>
      <w:r>
        <w:t xml:space="preserve"> Chuyển động của các loại phương tiện giao thông</w:t>
      </w:r>
    </w:p>
    <w:p w14:paraId="7E74F33D" w14:textId="77777777" w:rsidR="004269C1" w:rsidRDefault="00000000">
      <w:r>
        <w:rPr>
          <w:b/>
          <w:bCs/>
        </w:rPr>
        <w:t xml:space="preserve">     B.</w:t>
      </w:r>
      <w:r>
        <w:t xml:space="preserve"> Năng lượng điện và ứng dụng của năng lượng điện vào đời sống</w:t>
      </w:r>
    </w:p>
    <w:p w14:paraId="67A473D4" w14:textId="77777777" w:rsidR="004269C1" w:rsidRDefault="00000000">
      <w:r>
        <w:rPr>
          <w:b/>
          <w:bCs/>
        </w:rPr>
        <w:t xml:space="preserve">     C.</w:t>
      </w:r>
      <w:r>
        <w:t xml:space="preserve"> Các ngôi sao và các hành tinh</w:t>
      </w:r>
    </w:p>
    <w:p w14:paraId="2AFC71D8" w14:textId="77777777" w:rsidR="004269C1" w:rsidRDefault="00000000">
      <w:r>
        <w:rPr>
          <w:b/>
          <w:bCs/>
        </w:rPr>
        <w:t xml:space="preserve">     D.</w:t>
      </w:r>
      <w:r>
        <w:t xml:space="preserve"> Các loại vật chất, năng lượng và sự vận động của chúng.</w:t>
      </w:r>
    </w:p>
    <w:p w14:paraId="31A83F8A" w14:textId="77777777" w:rsidR="004269C1" w:rsidRDefault="00000000">
      <w:r>
        <w:rPr>
          <w:b/>
          <w:bCs/>
        </w:rPr>
        <w:t>Câu 17.</w:t>
      </w:r>
      <w:r>
        <w:t xml:space="preserve"> Xét một chiếc thuyền trên dòng sông.Gọi vận tốc của thuyền so với bờ là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</m:oMath>
      <w:r>
        <w:t>; vận tốc của</w:t>
      </w:r>
    </w:p>
    <w:p w14:paraId="1E9A6355" w14:textId="77777777" w:rsidR="004269C1" w:rsidRDefault="00000000">
      <w:r>
        <w:t xml:space="preserve">nước so với bờ là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1</m:t>
            </m:r>
          </m:sub>
        </m:sSub>
      </m:oMath>
      <w:r>
        <w:t xml:space="preserve">; Vận tốc của thuyền so với nước là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</m:oMath>
      <w:r>
        <w:t>.Như vậy:</w:t>
      </w:r>
    </w:p>
    <w:p w14:paraId="23E17152" w14:textId="77777777" w:rsidR="004269C1" w:rsidRDefault="00000000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</m:oMath>
      <w:r>
        <w:t xml:space="preserve"> là vận tốc tương đối.</w:t>
      </w:r>
      <w:r>
        <w:tab/>
      </w:r>
      <w:r>
        <w:rPr>
          <w:b/>
          <w:bCs/>
        </w:rPr>
        <w:t xml:space="preserve">     B.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1</m:t>
            </m:r>
          </m:sub>
        </m:sSub>
      </m:oMath>
      <w:r>
        <w:t xml:space="preserve"> là vận tốc tuyệt đối.</w:t>
      </w:r>
    </w:p>
    <w:p w14:paraId="1AC52E88" w14:textId="77777777" w:rsidR="004269C1" w:rsidRDefault="00000000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</m:oMath>
      <w:r>
        <w:t xml:space="preserve"> là vận tốc tương đối.</w:t>
      </w:r>
      <w:r>
        <w:tab/>
      </w:r>
      <w:r>
        <w:rPr>
          <w:b/>
          <w:bCs/>
        </w:rPr>
        <w:t xml:space="preserve">     D.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</m:oMath>
      <w:r>
        <w:t xml:space="preserve"> là vận tốc kéo theo.</w:t>
      </w:r>
    </w:p>
    <w:p w14:paraId="1996E5C9" w14:textId="77777777" w:rsidR="004269C1" w:rsidRDefault="00000000">
      <w:r>
        <w:rPr>
          <w:b/>
          <w:bCs/>
        </w:rPr>
        <w:t>Câu 18.</w:t>
      </w:r>
      <w:r>
        <w:t xml:space="preserve"> Độ lớn của độ dịch chuyển và quãng đường đi được của một chuyển động</w:t>
      </w:r>
    </w:p>
    <w:p w14:paraId="4CFA0358" w14:textId="77777777" w:rsidR="004269C1" w:rsidRDefault="00000000">
      <w:r>
        <w:rPr>
          <w:b/>
          <w:bCs/>
        </w:rPr>
        <w:t xml:space="preserve">     A.</w:t>
      </w:r>
      <w:r>
        <w:t xml:space="preserve"> luôn luôn bằng nhau trong mọi trường hợp.</w:t>
      </w:r>
    </w:p>
    <w:p w14:paraId="2E5F3112" w14:textId="77777777" w:rsidR="004269C1" w:rsidRDefault="00000000">
      <w:r>
        <w:rPr>
          <w:b/>
          <w:bCs/>
        </w:rPr>
        <w:t xml:space="preserve">     B.</w:t>
      </w:r>
      <w:r>
        <w:t xml:space="preserve"> bằng nhau khi vật chuyển động thẳng, không đổi chiều.</w:t>
      </w:r>
    </w:p>
    <w:p w14:paraId="14EA3ACF" w14:textId="77777777" w:rsidR="004269C1" w:rsidRDefault="00000000">
      <w:r>
        <w:rPr>
          <w:b/>
          <w:bCs/>
        </w:rPr>
        <w:t xml:space="preserve">     C.</w:t>
      </w:r>
      <w:r>
        <w:t xml:space="preserve"> khi vật chuyển động thẳng.</w:t>
      </w:r>
    </w:p>
    <w:p w14:paraId="78DEE4AC" w14:textId="77777777" w:rsidR="004269C1" w:rsidRDefault="00000000">
      <w:r>
        <w:rPr>
          <w:b/>
          <w:bCs/>
        </w:rPr>
        <w:t xml:space="preserve">     D.</w:t>
      </w:r>
      <w:r>
        <w:t xml:space="preserve"> quãng đường chính là độ lớn của độ dịch chuyển.</w:t>
      </w:r>
    </w:p>
    <w:p w14:paraId="19F793A5" w14:textId="77777777" w:rsidR="004269C1" w:rsidRDefault="00000000">
      <w:r>
        <w:rPr>
          <w:b/>
          <w:bCs/>
        </w:rPr>
        <w:t>PHẦN II. Câu trắc nghiệm đúng sai. Thí sinh trả lời từ câu 1 đến câu 4. Trong mỗi ý a), b), c), d) ở mỗi câu, thí sinh chọn đúng hoặc sai.</w:t>
      </w:r>
    </w:p>
    <w:p w14:paraId="49E7EFD7" w14:textId="77777777" w:rsidR="004269C1" w:rsidRDefault="00000000">
      <w:r>
        <w:rPr>
          <w:b/>
          <w:bCs/>
        </w:rPr>
        <w:lastRenderedPageBreak/>
        <w:t>Câu 1.</w:t>
      </w:r>
      <w:r>
        <w:t xml:space="preserve"> Phương pháp nghiên cứu Vật lí dựa vào việc xây dựng các lý thuyết và mô hình</w:t>
      </w:r>
    </w:p>
    <w:p w14:paraId="61E8EF35" w14:textId="77777777" w:rsidR="004269C1" w:rsidRDefault="00000000">
      <w:r>
        <w:rPr>
          <w:b/>
          <w:bCs/>
        </w:rPr>
        <w:t xml:space="preserve">     a)</w:t>
      </w:r>
      <w:r>
        <w:t xml:space="preserve"> Trong Vật lí, phương pháp lý thuyết giúp giải thích các hiện tượng.</w:t>
      </w:r>
    </w:p>
    <w:p w14:paraId="402DB7DE" w14:textId="77777777" w:rsidR="004269C1" w:rsidRDefault="00000000">
      <w:r>
        <w:rPr>
          <w:b/>
          <w:bCs/>
        </w:rPr>
        <w:t xml:space="preserve">     b)</w:t>
      </w:r>
      <w:r>
        <w:t xml:space="preserve"> Trong Vật lí, không cần đến phương pháp thực nghiệm để kiểm tra lý thuyết.</w:t>
      </w:r>
    </w:p>
    <w:p w14:paraId="34F3A3E7" w14:textId="77777777" w:rsidR="004269C1" w:rsidRDefault="00000000">
      <w:r>
        <w:rPr>
          <w:b/>
          <w:bCs/>
        </w:rPr>
        <w:t xml:space="preserve">     c)</w:t>
      </w:r>
      <w:r>
        <w:t xml:space="preserve"> Các lý thuyết trong Vật lí không bao giờ thay đổi.</w:t>
      </w:r>
    </w:p>
    <w:p w14:paraId="01E3B01C" w14:textId="77777777" w:rsidR="004269C1" w:rsidRDefault="00000000">
      <w:r>
        <w:rPr>
          <w:b/>
          <w:bCs/>
        </w:rPr>
        <w:t xml:space="preserve">     d)</w:t>
      </w:r>
      <w:r>
        <w:t xml:space="preserve"> Mô hình trong Vật lí giúp mô tả đơn giản các hiện tượng phức tạp.</w:t>
      </w:r>
    </w:p>
    <w:p w14:paraId="16E7D7D3" w14:textId="77777777" w:rsidR="004269C1" w:rsidRDefault="00000000">
      <w:r>
        <w:rPr>
          <w:b/>
          <w:bCs/>
        </w:rPr>
        <w:t>Câu 2.</w:t>
      </w:r>
      <w:r>
        <w:t xml:space="preserve"> Trong các phát biểu sau đây,phát biểu nào là đúng?</w:t>
      </w:r>
    </w:p>
    <w:p w14:paraId="574F6F3A" w14:textId="77777777" w:rsidR="004269C1" w:rsidRDefault="00000000">
      <w:r>
        <w:rPr>
          <w:b/>
          <w:bCs/>
        </w:rPr>
        <w:t xml:space="preserve">     a)</w:t>
      </w:r>
      <w:r>
        <w:t xml:space="preserve"> Hệ quy chiếu đứng yên là hệ quy chiếu gắn với vật làm gốc được quy ước là đứng yên.</w:t>
      </w:r>
    </w:p>
    <w:p w14:paraId="1D6AF00B" w14:textId="77777777" w:rsidR="004269C1" w:rsidRDefault="00000000">
      <w:r>
        <w:rPr>
          <w:b/>
          <w:bCs/>
        </w:rPr>
        <w:t xml:space="preserve">     b)</w:t>
      </w:r>
      <w:r>
        <w:t xml:space="preserve"> Độ lớn của vận tốc tuyệt đối luôn lớn hơn tổng độ lớn của vận tốc tương đối và vận tốc kéo theo.</w:t>
      </w:r>
    </w:p>
    <w:p w14:paraId="2A87A605" w14:textId="77777777" w:rsidR="004269C1" w:rsidRDefault="00000000">
      <w:r>
        <w:rPr>
          <w:b/>
          <w:bCs/>
        </w:rPr>
        <w:t xml:space="preserve">     c)</w:t>
      </w:r>
      <w:r>
        <w:t xml:space="preserve"> Độ lớn của vận tốc tuyệt đối luôn nhỏ hơn độ lớn của vận tốc tương đối.</w:t>
      </w:r>
    </w:p>
    <w:p w14:paraId="30F8E75B" w14:textId="77777777" w:rsidR="004269C1" w:rsidRDefault="00000000">
      <w:r>
        <w:rPr>
          <w:b/>
          <w:bCs/>
        </w:rPr>
        <w:t xml:space="preserve">     d)</w:t>
      </w:r>
      <w:r>
        <w:t xml:space="preserve"> Chuyển động có tính chất tương đối.</w:t>
      </w:r>
    </w:p>
    <w:p w14:paraId="57D06A38" w14:textId="77777777" w:rsidR="004269C1" w:rsidRDefault="00000000">
      <w:r>
        <w:rPr>
          <w:b/>
          <w:bCs/>
        </w:rPr>
        <w:t>Câu 3.</w:t>
      </w:r>
      <w:r>
        <w:t xml:space="preserve"> Đo chiều dày của một cuốn sách bằng thước đo như hình , được kết quả: 2,3 cm; 2,4 cm; 2,5 cm; 2,4 cm. Tính giá trị trung bình chiều dày cuốn sách. </w:t>
      </w:r>
      <w:r>
        <w:rPr>
          <w:noProof/>
          <w:position w:val="-37"/>
        </w:rPr>
        <w:drawing>
          <wp:inline distT="0" distB="0" distL="0" distR="0" wp14:anchorId="10303738" wp14:editId="24C306FC">
            <wp:extent cx="2284571" cy="551021"/>
            <wp:effectExtent l="0" t="0" r="0" b="0"/>
            <wp:docPr id="10007" name="Picture 100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" name="Picture 1000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571" cy="5510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87D037" w14:textId="77777777" w:rsidR="004269C1" w:rsidRDefault="00000000">
      <w:r>
        <w:rPr>
          <w:b/>
          <w:bCs/>
        </w:rPr>
        <w:t xml:space="preserve">     a)</w:t>
      </w:r>
      <w:r>
        <w:t xml:space="preserve"> Sai số tuyệt đối trung bình của 4 lần đo được là 0,07 cm</w:t>
      </w:r>
    </w:p>
    <w:p w14:paraId="024BC113" w14:textId="77777777" w:rsidR="004269C1" w:rsidRDefault="00000000">
      <w:r>
        <w:rPr>
          <w:b/>
          <w:bCs/>
        </w:rPr>
        <w:t xml:space="preserve">     b)</w:t>
      </w:r>
      <w:r>
        <w:t xml:space="preserve"> Kết quả đo: </w:t>
      </w:r>
      <m:oMath>
        <m:r>
          <w:rPr>
            <w:rFonts w:ascii="Cambria Math" w:hAnsi="Cambria Math"/>
          </w:rPr>
          <m:t>A=(</m:t>
        </m:r>
        <m:r>
          <m:rPr>
            <m:sty m:val="p"/>
          </m:rPr>
          <w:rPr>
            <w:rFonts w:ascii="Cambria Math" w:hAnsi="Cambria Math"/>
          </w:rPr>
          <m:t>2,4</m:t>
        </m:r>
        <m:r>
          <w:rPr>
            <w:rFonts w:ascii="Cambria Math" w:hAnsi="Cambria Math"/>
          </w:rPr>
          <m:t>±</m:t>
        </m:r>
        <m:r>
          <m:rPr>
            <m:sty m:val="p"/>
          </m:rPr>
          <w:rPr>
            <w:rFonts w:ascii="Cambria Math" w:hAnsi="Cambria Math"/>
          </w:rPr>
          <m:t>0,1</m:t>
        </m:r>
        <m:r>
          <w:rPr>
            <w:rFonts w:ascii="Cambria Math" w:hAnsi="Cambria Math"/>
          </w:rPr>
          <m:t>)cm</m:t>
        </m:r>
      </m:oMath>
    </w:p>
    <w:p w14:paraId="2F3AA961" w14:textId="77777777" w:rsidR="004269C1" w:rsidRDefault="00000000">
      <w:r>
        <w:rPr>
          <w:b/>
          <w:bCs/>
        </w:rPr>
        <w:t xml:space="preserve">     c)</w:t>
      </w:r>
      <w:r>
        <w:t xml:space="preserve"> Sai số tuyệt đối Δd là 0,02cm</w:t>
      </w:r>
    </w:p>
    <w:p w14:paraId="7880BFE9" w14:textId="77777777" w:rsidR="004269C1" w:rsidRDefault="00000000">
      <w:r>
        <w:rPr>
          <w:b/>
          <w:bCs/>
        </w:rPr>
        <w:t xml:space="preserve">     d)</w:t>
      </w:r>
      <w:r>
        <w:t xml:space="preserve"> Giá trị trung bình của phép đo này là 2,4 cm</w:t>
      </w:r>
    </w:p>
    <w:p w14:paraId="7E4F3E09" w14:textId="77777777" w:rsidR="004269C1" w:rsidRDefault="00000000">
      <w:r>
        <w:rPr>
          <w:b/>
          <w:bCs/>
        </w:rPr>
        <w:t>Câu 4.</w:t>
      </w:r>
      <w:r>
        <w:t xml:space="preserve"> Khi nói về chuyển động thẳng của một vật thì:</w:t>
      </w:r>
    </w:p>
    <w:p w14:paraId="410BCACB" w14:textId="77777777" w:rsidR="004269C1" w:rsidRDefault="00000000">
      <w:r>
        <w:rPr>
          <w:b/>
          <w:bCs/>
        </w:rPr>
        <w:t xml:space="preserve">     a)</w:t>
      </w:r>
      <w:r>
        <w:t xml:space="preserve"> Đại lượng tính bằng thương số giữa quãng đường đi được của vật và khoảng thời gian vật đi hết quãng đường đó gọi là tốc độ trung bình.</w:t>
      </w:r>
    </w:p>
    <w:p w14:paraId="7C6F9A65" w14:textId="77777777" w:rsidR="004269C1" w:rsidRDefault="00000000">
      <w:r>
        <w:rPr>
          <w:b/>
          <w:bCs/>
        </w:rPr>
        <w:t xml:space="preserve">     b)</w:t>
      </w:r>
      <w:r>
        <w:t xml:space="preserve"> Vận tốc trung bình luôn ngược dấu với tốc độ trung bình của vật khi vật di chuyển trên đường thẳng, không đổi chiều, xét trong cùng khoảng thời gian.</w:t>
      </w:r>
    </w:p>
    <w:p w14:paraId="60830DEC" w14:textId="77777777" w:rsidR="004269C1" w:rsidRDefault="00000000">
      <w:r>
        <w:rPr>
          <w:b/>
          <w:bCs/>
        </w:rPr>
        <w:t xml:space="preserve">     c)</w:t>
      </w:r>
      <w:r>
        <w:t xml:space="preserve"> Đại lượng đặc trưng cho độ nhanh chậm của chuyển động của chất điểm tại một vị trí bất kỳ nào đó gọi là vận tốc trung bình.</w:t>
      </w:r>
    </w:p>
    <w:p w14:paraId="1EBA130B" w14:textId="77777777" w:rsidR="004269C1" w:rsidRDefault="00000000">
      <w:r>
        <w:rPr>
          <w:b/>
          <w:bCs/>
        </w:rPr>
        <w:t xml:space="preserve">     d)</w:t>
      </w:r>
      <w:r>
        <w:t xml:space="preserve"> Quỹ đạo của một vật chuyển động có tính tương đối, phụ thuộc vào hệ quy chiếu của người quan sát.</w:t>
      </w:r>
    </w:p>
    <w:p w14:paraId="63794D95" w14:textId="77777777" w:rsidR="004269C1" w:rsidRDefault="00000000">
      <w:r>
        <w:rPr>
          <w:b/>
          <w:bCs/>
        </w:rPr>
        <w:t>PHẦN III. Câu trắc nghiệm trả lời ngắn. Thí sinh trả lời từ câu 1 đến câu 6.</w:t>
      </w:r>
    </w:p>
    <w:p w14:paraId="3FA23CFF" w14:textId="77777777" w:rsidR="004269C1" w:rsidRDefault="00000000">
      <w:r>
        <w:rPr>
          <w:b/>
          <w:bCs/>
        </w:rPr>
        <w:t>Câu 1.</w:t>
      </w:r>
      <w:r>
        <w:t xml:space="preserve"> Hãy xác định sai số dụng cụ của cây bút chì trong trường hợp dưới đây theo đơn vị cm:</w:t>
      </w:r>
      <w:r>
        <w:rPr>
          <w:noProof/>
          <w:position w:val="-54"/>
        </w:rPr>
        <w:drawing>
          <wp:inline distT="0" distB="0" distL="0" distR="0" wp14:anchorId="68EFA864" wp14:editId="4D1C0308">
            <wp:extent cx="2488883" cy="761524"/>
            <wp:effectExtent l="0" t="0" r="0" b="0"/>
            <wp:docPr id="10010" name="Picture 100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" name="Picture 100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883" cy="7615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0AE3BE" w14:textId="77777777" w:rsidR="004269C1" w:rsidRDefault="00000000">
      <w:r>
        <w:rPr>
          <w:b/>
          <w:bCs/>
        </w:rPr>
        <w:t>Câu 2.</w:t>
      </w:r>
      <w:r>
        <w:t xml:space="preserve"> Hình 4.5 mô tả đồ thị độ dịch chuyển - thời gian của một chiếc xe ô tô chạy trên một đường thẳng. Tính vận tốc trung bình của xe. (Kết quả được tính theo đơn vị km/h).</w:t>
      </w:r>
    </w:p>
    <w:p w14:paraId="12CFD973" w14:textId="77777777" w:rsidR="004269C1" w:rsidRDefault="00000000">
      <w:r>
        <w:rPr>
          <w:noProof/>
          <w:position w:val="-126"/>
        </w:rPr>
        <w:drawing>
          <wp:inline distT="0" distB="0" distL="0" distR="0" wp14:anchorId="46AD29AA" wp14:editId="7C243DD7">
            <wp:extent cx="2117408" cy="1677829"/>
            <wp:effectExtent l="0" t="0" r="0" b="0"/>
            <wp:docPr id="10013" name="Picture 100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" name="Picture 100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408" cy="16778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b/>
          <w:bCs/>
          <w:i/>
          <w:iCs/>
        </w:rPr>
        <w:t>Hình 4.5. Đồ thị độ dịch chuyển - thời gian của xe</w:t>
      </w:r>
    </w:p>
    <w:p w14:paraId="4AD5DA0F" w14:textId="77777777" w:rsidR="004269C1" w:rsidRDefault="00000000">
      <w:r>
        <w:rPr>
          <w:b/>
          <w:bCs/>
        </w:rPr>
        <w:t>Câu 3.</w:t>
      </w:r>
      <w:r>
        <w:t xml:space="preserve"> Tại thời điểm 8h, một xe A chuyển động thẳng, mỗi giờ đi được </w:t>
      </w:r>
      <m:oMath>
        <m:r>
          <w:rPr>
            <w:rFonts w:ascii="Cambria Math" w:hAnsi="Cambria Math"/>
          </w:rPr>
          <m:t>50km</m:t>
        </m:r>
      </m:oMath>
      <w:r>
        <w:t>. Hỏi vị trí của xe A tại thời điểm 11 h cùng ngày cách vị trí ban đầu bao nhiêu km? ( Kết quả được tính theo đơn vị km).</w:t>
      </w:r>
    </w:p>
    <w:p w14:paraId="091B3DA8" w14:textId="77777777" w:rsidR="004269C1" w:rsidRDefault="00000000">
      <w:r>
        <w:rPr>
          <w:b/>
          <w:bCs/>
        </w:rPr>
        <w:t>Câu 4.</w:t>
      </w:r>
      <w:r>
        <w:t xml:space="preserve"> Một người lái ô tô đi thẳng 10 km theo hướng Đông, sau đó rẽ trái đi thẳng theo hướng Bắc 5 km rồi quay sang hướng Tây đi 5 km. Hỏi tổng quãng đường đi được của ô tô là bao nhiêu km?</w:t>
      </w:r>
    </w:p>
    <w:p w14:paraId="7518FF17" w14:textId="77777777" w:rsidR="004269C1" w:rsidRDefault="00000000">
      <w:r>
        <w:rPr>
          <w:b/>
          <w:bCs/>
        </w:rPr>
        <w:t>Câu 5.</w:t>
      </w:r>
      <w:r>
        <w:t xml:space="preserve"> Bảng thể hiện kết quả đo khối lượng của một túi trái cây bằng cân đồng hồ. Biết sai số dụng cụ là 0,1 k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4"/>
        <w:gridCol w:w="950"/>
      </w:tblGrid>
      <w:tr w:rsidR="004269C1" w14:paraId="52D14ED3" w14:textId="77777777">
        <w:tc>
          <w:tcPr>
            <w:tcW w:w="0" w:type="auto"/>
          </w:tcPr>
          <w:p w14:paraId="5AFF03E0" w14:textId="77777777" w:rsidR="004269C1" w:rsidRDefault="00000000">
            <w:r>
              <w:t xml:space="preserve"> </w:t>
            </w:r>
            <w:r>
              <w:rPr>
                <w:b/>
                <w:bCs/>
              </w:rPr>
              <w:t>Lần đo</w:t>
            </w:r>
            <w:r>
              <w:t xml:space="preserve"> </w:t>
            </w:r>
          </w:p>
        </w:tc>
        <w:tc>
          <w:tcPr>
            <w:tcW w:w="0" w:type="auto"/>
          </w:tcPr>
          <w:p w14:paraId="04447F39" w14:textId="77777777" w:rsidR="004269C1" w:rsidRDefault="00000000">
            <w:r>
              <w:t xml:space="preserve"> </w:t>
            </w:r>
            <w:r>
              <w:rPr>
                <w:b/>
                <w:bCs/>
              </w:rPr>
              <w:t>m (kg)</w:t>
            </w:r>
            <w:r>
              <w:t xml:space="preserve"> </w:t>
            </w:r>
          </w:p>
        </w:tc>
      </w:tr>
      <w:tr w:rsidR="004269C1" w14:paraId="2DE517D7" w14:textId="77777777">
        <w:tc>
          <w:tcPr>
            <w:tcW w:w="0" w:type="auto"/>
          </w:tcPr>
          <w:p w14:paraId="42C9D96E" w14:textId="77777777" w:rsidR="004269C1" w:rsidRDefault="00000000">
            <w:r>
              <w:lastRenderedPageBreak/>
              <w:t xml:space="preserve"> </w:t>
            </w:r>
            <w:r>
              <w:rPr>
                <w:b/>
                <w:bCs/>
              </w:rPr>
              <w:t>1</w:t>
            </w:r>
            <w:r>
              <w:t xml:space="preserve"> </w:t>
            </w:r>
          </w:p>
        </w:tc>
        <w:tc>
          <w:tcPr>
            <w:tcW w:w="0" w:type="auto"/>
          </w:tcPr>
          <w:p w14:paraId="54A73690" w14:textId="77777777" w:rsidR="004269C1" w:rsidRDefault="00000000">
            <w:r>
              <w:t xml:space="preserve"> 4,3 </w:t>
            </w:r>
          </w:p>
        </w:tc>
      </w:tr>
      <w:tr w:rsidR="004269C1" w14:paraId="07CACFFF" w14:textId="77777777">
        <w:tc>
          <w:tcPr>
            <w:tcW w:w="0" w:type="auto"/>
          </w:tcPr>
          <w:p w14:paraId="48D071AA" w14:textId="77777777" w:rsidR="004269C1" w:rsidRDefault="00000000">
            <w:r>
              <w:t xml:space="preserve"> </w:t>
            </w:r>
            <w:r>
              <w:rPr>
                <w:b/>
                <w:bCs/>
              </w:rPr>
              <w:t>2</w:t>
            </w:r>
            <w:r>
              <w:t xml:space="preserve"> </w:t>
            </w:r>
          </w:p>
        </w:tc>
        <w:tc>
          <w:tcPr>
            <w:tcW w:w="0" w:type="auto"/>
          </w:tcPr>
          <w:p w14:paraId="7FA5696F" w14:textId="77777777" w:rsidR="004269C1" w:rsidRDefault="00000000">
            <w:r>
              <w:t xml:space="preserve"> 4,4 </w:t>
            </w:r>
          </w:p>
        </w:tc>
      </w:tr>
      <w:tr w:rsidR="004269C1" w14:paraId="25F90027" w14:textId="77777777">
        <w:tc>
          <w:tcPr>
            <w:tcW w:w="0" w:type="auto"/>
          </w:tcPr>
          <w:p w14:paraId="0A9A291B" w14:textId="77777777" w:rsidR="004269C1" w:rsidRDefault="00000000">
            <w:r>
              <w:t xml:space="preserve"> </w:t>
            </w:r>
            <w:r>
              <w:rPr>
                <w:b/>
                <w:bCs/>
              </w:rPr>
              <w:t>3</w:t>
            </w:r>
            <w:r>
              <w:t xml:space="preserve"> </w:t>
            </w:r>
          </w:p>
        </w:tc>
        <w:tc>
          <w:tcPr>
            <w:tcW w:w="0" w:type="auto"/>
          </w:tcPr>
          <w:p w14:paraId="57279E84" w14:textId="77777777" w:rsidR="004269C1" w:rsidRDefault="00000000">
            <w:r>
              <w:t xml:space="preserve"> 4,5 </w:t>
            </w:r>
          </w:p>
        </w:tc>
      </w:tr>
      <w:tr w:rsidR="004269C1" w14:paraId="420A05E2" w14:textId="77777777">
        <w:tc>
          <w:tcPr>
            <w:tcW w:w="0" w:type="auto"/>
          </w:tcPr>
          <w:p w14:paraId="5C87959C" w14:textId="77777777" w:rsidR="004269C1" w:rsidRDefault="00000000">
            <w:r>
              <w:t xml:space="preserve"> </w:t>
            </w:r>
            <w:r>
              <w:rPr>
                <w:b/>
                <w:bCs/>
              </w:rPr>
              <w:t>4</w:t>
            </w:r>
            <w:r>
              <w:t xml:space="preserve"> </w:t>
            </w:r>
          </w:p>
        </w:tc>
        <w:tc>
          <w:tcPr>
            <w:tcW w:w="0" w:type="auto"/>
          </w:tcPr>
          <w:p w14:paraId="58835969" w14:textId="77777777" w:rsidR="004269C1" w:rsidRDefault="00000000">
            <w:r>
              <w:t xml:space="preserve"> 4, 2 </w:t>
            </w:r>
          </w:p>
        </w:tc>
      </w:tr>
    </w:tbl>
    <w:p w14:paraId="159088CB" w14:textId="77777777" w:rsidR="004269C1" w:rsidRDefault="004269C1"/>
    <w:p w14:paraId="64DC977B" w14:textId="77777777" w:rsidR="004269C1" w:rsidRDefault="00000000">
      <w:r>
        <w:t>Sai số tuyệt đối của phép đo là bao nhiêu kg ?( Kết quả lấy đến 1 chữ số sau dấu phẩy thập phân).</w:t>
      </w:r>
    </w:p>
    <w:p w14:paraId="7DAC2B50" w14:textId="77777777" w:rsidR="004269C1" w:rsidRDefault="00000000">
      <w:r>
        <w:rPr>
          <w:b/>
          <w:bCs/>
        </w:rPr>
        <w:t>Câu 6.</w:t>
      </w:r>
      <w:r>
        <w:t xml:space="preserve"> Một chiếc thuyền đang xuôi dòng với vận tốc 25 km/giờ, vận tốc của dòng nước là 5 km/giờ. Tìm vận tốc của thuyền so với nước. (Kết quả được tính theo đơn vị km/h)</w:t>
      </w:r>
    </w:p>
    <w:p w14:paraId="288F2B5A" w14:textId="77777777" w:rsidR="00777B85" w:rsidRPr="00777B85" w:rsidRDefault="00777B85" w:rsidP="00777B85">
      <w:pPr>
        <w:jc w:val="center"/>
        <w:rPr>
          <w:rFonts w:cs="Times New Roman"/>
          <w:color w:val="000000" w:themeColor="text1"/>
          <w:sz w:val="26"/>
          <w:szCs w:val="26"/>
          <w:lang w:val="it-IT"/>
        </w:rPr>
      </w:pPr>
      <w:r w:rsidRPr="00777B85">
        <w:rPr>
          <w:rFonts w:cs="Times New Roman"/>
          <w:b/>
          <w:i/>
          <w:color w:val="000000" w:themeColor="text1"/>
          <w:sz w:val="26"/>
          <w:szCs w:val="26"/>
          <w:lang w:val="pt-BR"/>
        </w:rPr>
        <w:t>- Hết</w:t>
      </w:r>
      <w:r w:rsidRPr="00777B85">
        <w:rPr>
          <w:rFonts w:cs="Times New Roman"/>
          <w:b/>
          <w:i/>
          <w:color w:val="000000" w:themeColor="text1"/>
          <w:sz w:val="26"/>
          <w:szCs w:val="26"/>
        </w:rPr>
        <w:t xml:space="preserve"> </w:t>
      </w:r>
      <w:r w:rsidRPr="00777B85">
        <w:rPr>
          <w:rFonts w:cs="Times New Roman"/>
          <w:b/>
          <w:i/>
          <w:color w:val="000000" w:themeColor="text1"/>
          <w:sz w:val="26"/>
          <w:szCs w:val="26"/>
          <w:lang w:val="pt-BR"/>
        </w:rPr>
        <w:t>-</w:t>
      </w:r>
    </w:p>
    <w:p w14:paraId="177EDEFC" w14:textId="77777777" w:rsidR="00777B85" w:rsidRPr="00777B85" w:rsidRDefault="00777B85" w:rsidP="00777B85">
      <w:pPr>
        <w:spacing w:before="120" w:after="120" w:line="360" w:lineRule="auto"/>
        <w:jc w:val="center"/>
        <w:rPr>
          <w:rFonts w:cs="Times New Roman"/>
          <w:i/>
          <w:color w:val="000000" w:themeColor="text1"/>
          <w:sz w:val="26"/>
          <w:szCs w:val="26"/>
          <w:lang w:val="pt-BR"/>
        </w:rPr>
      </w:pPr>
      <w:r w:rsidRPr="00777B85">
        <w:rPr>
          <w:rFonts w:cs="Times New Roman"/>
          <w:i/>
          <w:color w:val="000000" w:themeColor="text1"/>
          <w:sz w:val="26"/>
          <w:szCs w:val="26"/>
          <w:lang w:val="pt-BR"/>
        </w:rPr>
        <w:t>Họ và tên học viên: ..............................................................................................................</w:t>
      </w:r>
    </w:p>
    <w:p w14:paraId="793D215E" w14:textId="77777777" w:rsidR="00777B85" w:rsidRPr="00777B85" w:rsidRDefault="00777B85" w:rsidP="00777B85">
      <w:pPr>
        <w:spacing w:before="120" w:after="120" w:line="360" w:lineRule="auto"/>
        <w:jc w:val="center"/>
        <w:rPr>
          <w:rFonts w:cs="Times New Roman"/>
          <w:i/>
          <w:color w:val="000000" w:themeColor="text1"/>
          <w:sz w:val="26"/>
          <w:szCs w:val="26"/>
          <w:lang w:val="pt-BR"/>
        </w:rPr>
      </w:pPr>
      <w:r w:rsidRPr="00777B85">
        <w:rPr>
          <w:rFonts w:cs="Times New Roman"/>
          <w:i/>
          <w:color w:val="000000" w:themeColor="text1"/>
          <w:sz w:val="26"/>
          <w:szCs w:val="26"/>
          <w:lang w:val="pt-BR"/>
        </w:rPr>
        <w:t>Số báo danh:   .........................................................  Phòng kiểm tra: ................................</w:t>
      </w:r>
    </w:p>
    <w:p w14:paraId="3935F95A" w14:textId="77777777" w:rsidR="00777B85" w:rsidRPr="00777B85" w:rsidRDefault="00777B85" w:rsidP="00777B85">
      <w:pPr>
        <w:jc w:val="center"/>
        <w:rPr>
          <w:rFonts w:cs="Times New Roman"/>
        </w:rPr>
      </w:pPr>
      <w:r w:rsidRPr="00777B85">
        <w:rPr>
          <w:rFonts w:cs="Times New Roman"/>
          <w:i/>
          <w:color w:val="000000" w:themeColor="text1"/>
          <w:sz w:val="26"/>
          <w:szCs w:val="26"/>
          <w:lang w:val="pt-BR"/>
        </w:rPr>
        <w:t>Chữ ký ‎học viên:  ..................................................................................................................</w:t>
      </w:r>
    </w:p>
    <w:p w14:paraId="66ABC23E" w14:textId="77777777" w:rsidR="00777B85" w:rsidRDefault="00777B85" w:rsidP="00777B85"/>
    <w:p w14:paraId="2CC2F20C" w14:textId="77777777" w:rsidR="009113A8" w:rsidRDefault="009113A8"/>
    <w:sectPr w:rsidR="009113A8" w:rsidSect="009D23AE">
      <w:footerReference w:type="default" r:id="rId12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BC53CCA" w14:textId="77777777" w:rsidR="0005725B" w:rsidRDefault="0005725B" w:rsidP="009D23AE">
      <w:pPr>
        <w:spacing w:before="0" w:after="0"/>
      </w:pPr>
      <w:r>
        <w:separator/>
      </w:r>
    </w:p>
  </w:endnote>
  <w:endnote w:type="continuationSeparator" w:id="0">
    <w:p w14:paraId="09CA9D36" w14:textId="77777777" w:rsidR="0005725B" w:rsidRDefault="0005725B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529145" w14:textId="77777777" w:rsidR="004269C1" w:rsidRDefault="00000000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101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6025084" w14:textId="77777777" w:rsidR="0005725B" w:rsidRDefault="0005725B" w:rsidP="009D23AE">
      <w:pPr>
        <w:spacing w:before="0" w:after="0"/>
      </w:pPr>
      <w:r>
        <w:separator/>
      </w:r>
    </w:p>
  </w:footnote>
  <w:footnote w:type="continuationSeparator" w:id="0">
    <w:p w14:paraId="4FBD5184" w14:textId="77777777" w:rsidR="0005725B" w:rsidRDefault="0005725B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5725B"/>
    <w:rsid w:val="000B4BCD"/>
    <w:rsid w:val="000F0761"/>
    <w:rsid w:val="001B5D48"/>
    <w:rsid w:val="00204A9F"/>
    <w:rsid w:val="00220EF2"/>
    <w:rsid w:val="00242C05"/>
    <w:rsid w:val="00385EF5"/>
    <w:rsid w:val="004269C1"/>
    <w:rsid w:val="00481BEF"/>
    <w:rsid w:val="0056376F"/>
    <w:rsid w:val="005970C9"/>
    <w:rsid w:val="005C2776"/>
    <w:rsid w:val="006A2E2A"/>
    <w:rsid w:val="00777B85"/>
    <w:rsid w:val="007B58FB"/>
    <w:rsid w:val="0082046D"/>
    <w:rsid w:val="00820DBD"/>
    <w:rsid w:val="00896591"/>
    <w:rsid w:val="009113A8"/>
    <w:rsid w:val="009A6D2E"/>
    <w:rsid w:val="009D23AE"/>
    <w:rsid w:val="00A043E8"/>
    <w:rsid w:val="00AD3B56"/>
    <w:rsid w:val="00AF23CC"/>
    <w:rsid w:val="00B40B78"/>
    <w:rsid w:val="00C41A5B"/>
    <w:rsid w:val="00C73C38"/>
    <w:rsid w:val="00CC0004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0A27F8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342</Words>
  <Characters>7650</Characters>
  <DocSecurity>0</DocSecurity>
  <Lines>63</Lines>
  <Paragraphs>17</Paragraphs>
  <ScaleCrop>false</ScaleCrop>
  <Company/>
  <LinksUpToDate>false</LinksUpToDate>
  <CharactersWithSpaces>8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8T13:25:00Z</dcterms:created>
  <dcterms:modified xsi:type="dcterms:W3CDTF">2024-10-10T17:19:00Z</dcterms:modified>
</cp:coreProperties>
</file>